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4"/>
  </p:notesMasterIdLst>
  <p:handoutMasterIdLst>
    <p:handoutMasterId r:id="rId15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4" autoAdjust="0"/>
    <p:restoredTop sz="94660"/>
  </p:normalViewPr>
  <p:slideViewPr>
    <p:cSldViewPr showGuides="1">
      <p:cViewPr>
        <p:scale>
          <a:sx n="80" d="100"/>
          <a:sy n="80" d="100"/>
        </p:scale>
        <p:origin x="-150" y="2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26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518415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711122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39772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51413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28905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48182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14971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4409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64575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6457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xmlns="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xmlns="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xmlns="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6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xmlns="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xmlns="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xmlns="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xmlns="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xmlns="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xmlns="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xmlns="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xmlns="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xmlns="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4.6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xmlns="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xmlns="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xmlns="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xmlns="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Spaces</a:t>
            </a:r>
            <a:endParaRPr lang="en-US" alt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ANGE </a:t>
            </a:r>
            <a:r>
              <a:rPr lang="en-US" altLang="en-US" dirty="0"/>
              <a:t>OF BASI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93998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 smtClean="0"/>
                  <a:t>CHANGE </a:t>
                </a:r>
                <a:r>
                  <a:rPr lang="en-US" altLang="en-US" dirty="0"/>
                  <a:t>OF BASI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447800"/>
                <a:ext cx="8458200" cy="4876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ℬ=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i="1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ℰ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the standard basis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i="1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ℰ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en-US" sz="2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700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likewise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for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other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vectors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en-US" sz="2700" b="0" i="0" dirty="0" smtClean="0"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.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this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 smtClean="0"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ase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ℰ</m:t>
                    </m:r>
                    <m:groupChr>
                      <m:groupChrPr>
                        <m:chr m:val="←"/>
                        <m:vertJc m:val="bot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  <m:r>
                      <a:rPr lang="en-US" altLang="en-US" sz="2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  <m:r>
                      <m:rPr>
                        <m:nor/>
                      </m:rPr>
                      <a:rPr lang="en-US" altLang="en-US" sz="27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dirty="0">
                        <a:cs typeface="Times New Roman" panose="020206030504050203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700" b="0" i="0" dirty="0" smtClean="0"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same as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hange-of-coordinate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matrix </a:t>
                </a:r>
                <a14:m>
                  <m:oMath xmlns:m="http://schemas.openxmlformats.org/officeDocument/2006/math"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introduced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n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Section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4.4, namely,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 [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. . . </a:t>
                </a:r>
                <a:r>
                  <a:rPr lang="en-US" altLang="en-US" sz="2700" b="1" dirty="0" err="1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i="1" baseline="-25000" dirty="0" err="1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o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hange coordinate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between two nonstandard bas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we need Theorem 15. The theorem shows that to solve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hange-of-basi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problem, we need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oordinate vector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the old basis relative to the new basis.</a:t>
                </a: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447800"/>
                <a:ext cx="8458200" cy="4876800"/>
              </a:xfrm>
              <a:prstGeom prst="rect">
                <a:avLst/>
              </a:prstGeom>
              <a:blipFill rotWithShape="1">
                <a:blip r:embed="rId7"/>
                <a:stretch>
                  <a:fillRect l="-1153" t="-1250" r="-13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999176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 smtClean="0"/>
                  <a:t>CHANGE </a:t>
                </a:r>
                <a:r>
                  <a:rPr lang="en-US" altLang="en-US" dirty="0"/>
                  <a:t>OF BASI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304800" y="1295400"/>
                <a:ext cx="8458200" cy="5410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Example 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Let </a:t>
                </a:r>
                <a14:m>
                  <m:oMath xmlns:m="http://schemas.openxmlformats.org/officeDocument/2006/math"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700" b="0" i="0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9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700" b="0" i="0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7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7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0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onsider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the base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given by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ℬ=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and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𝒞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en-US" sz="2700" b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. Find the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ange-of-coordinates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atrix from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ℬ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o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𝒞</a:t>
                </a:r>
                <a:r>
                  <a:rPr lang="en-US" altLang="en-US" sz="27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The matrix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nvolves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𝒞-coordinate vector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Le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en-US" sz="2700" b="0" i="1" baseline="-2500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en-US" sz="2700" b="0" i="1" baseline="-2500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en-US" sz="2700" i="1" baseline="-25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en-US" sz="2700" i="1" baseline="-25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  <m:r>
                      <a:rPr lang="en-US" altLang="en-US" sz="27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Then, by definition,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 and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en-US" sz="2700" i="1" baseline="-25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en-US" sz="27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en-US" sz="2700" i="1" baseline="-25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ctr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95400"/>
                <a:ext cx="8458200" cy="5410200"/>
              </a:xfrm>
              <a:prstGeom prst="rect">
                <a:avLst/>
              </a:prstGeom>
              <a:blipFill rotWithShape="1">
                <a:blip r:embed="rId7"/>
                <a:stretch>
                  <a:fillRect l="-11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355560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 smtClean="0"/>
                  <a:t>CHANGE </a:t>
                </a:r>
                <a:r>
                  <a:rPr lang="en-US" altLang="en-US" dirty="0"/>
                  <a:t>OF BASI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304800" y="1295400"/>
                <a:ext cx="8458200" cy="5410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To solve both systems simultaneously, augment the coefficient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matrix with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and row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reduce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</m:t>
                        </m:r>
                        <m:r>
                          <a:rPr lang="en-US" altLang="en-US" sz="24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</m:t>
                        </m:r>
                        <m:r>
                          <a:rPr lang="en-US" altLang="en-US" sz="24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en-US" sz="2400" b="0" i="1" baseline="-25000" smtClean="0">
                            <a:latin typeface="Cambria Math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4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40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eqArr>
                          <m:eqArrPr>
                            <m:ctrlPr>
                              <a:rPr lang="en-US" alt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1        3</m:t>
                            </m:r>
                          </m:e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4  −5</m:t>
                            </m:r>
                          </m:e>
                        </m:eqArr>
                        <m:r>
                          <a:rPr lang="en-US" alt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~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1    </m:t>
                            </m:r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0</m:t>
                            </m:r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1</m:t>
                            </m:r>
                          </m:e>
                        </m:eqArr>
                        <m:r>
                          <a:rPr lang="en-US" alt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 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us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desired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hange-of-coordinate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matrix is therefore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en-US" sz="27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7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en-US" sz="2700" b="0" i="1" baseline="-2500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𝒞</m:t>
                        </m:r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en-US" sz="27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7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  <m:r>
                              <a:rPr lang="en-US" altLang="en-US" sz="270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altLang="en-US" sz="2700" i="1" baseline="-250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𝒞</m:t>
                        </m:r>
                      </m:e>
                    </m:d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95400"/>
                <a:ext cx="8458200" cy="5410200"/>
              </a:xfrm>
              <a:prstGeom prst="rect">
                <a:avLst/>
              </a:prstGeom>
              <a:blipFill rotWithShape="1">
                <a:blip r:embed="rId7"/>
                <a:stretch>
                  <a:fillRect l="-1153" t="-1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305800" y="23980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7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0236634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ANGE </a:t>
            </a:r>
            <a:r>
              <a:rPr lang="en-US" altLang="en-US" dirty="0"/>
              <a:t>OF </a:t>
            </a:r>
            <a:r>
              <a:rPr lang="en-US" altLang="en-US" dirty="0">
                <a:latin typeface="+mn-lt"/>
              </a:rPr>
              <a:t>BA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Example 1 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onsider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two bases </a:t>
                </a:r>
                <a14:m>
                  <m:oMath xmlns:m="http://schemas.openxmlformats.org/officeDocument/2006/math">
                    <m:r>
                      <a:rPr lang="en-US" altLang="en-US" sz="27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and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 smtClean="0"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𝒞</a:t>
                </a:r>
                <a:r>
                  <a:rPr lang="en-US" altLang="en-US" sz="2700" i="1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{</a:t>
                </a:r>
                <a:r>
                  <a:rPr lang="en-US" altLang="en-US" sz="2700" b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b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for a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ector space </a:t>
                </a:r>
                <a:r>
                  <a:rPr lang="en-US" altLang="en-US" sz="27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uch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at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b="1" i="0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and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b="1" i="0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6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700" b="1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Suppose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</m:t>
                      </m:r>
                      <m:r>
                        <a:rPr lang="en-US" altLang="en-US" sz="27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7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at is, suppos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  <m:r>
                      <a:rPr lang="en-US" altLang="en-US" sz="27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dirty="0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b="0" i="1" dirty="0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. Fi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500" i="1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185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0" y="223406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1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0" y="3581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2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066088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ANGE </a:t>
            </a:r>
            <a:r>
              <a:rPr lang="en-US" altLang="en-US" dirty="0"/>
              <a:t>OF BA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Solution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pply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oordinate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mapping determined by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𝒞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to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n (2).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Since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oordinate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mapping is a linear transformation,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sz="27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1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altLang="en-US" sz="2700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𝒞</m:t>
                      </m:r>
                      <m:r>
                        <a:rPr lang="en-US" altLang="en-US" sz="27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b="0" i="1" dirty="0" smtClean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altLang="en-US" sz="2700" b="1" i="0" dirty="0" smtClean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𝐛</m:t>
                          </m:r>
                          <m:r>
                            <a:rPr lang="en-US" altLang="en-US" sz="2700" b="0" i="0" baseline="-25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7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2700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𝐛</m:t>
                          </m:r>
                          <m:r>
                            <a:rPr lang="en-US" altLang="en-US" sz="2700" b="0" i="0" baseline="-25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sz="2700" b="0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𝒞</m:t>
                      </m:r>
                    </m:oMath>
                  </m:oMathPara>
                </a14:m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algn="just" eaLnBrk="1" hangingPunct="1">
                  <a:buNone/>
                </a:pPr>
                <a:r>
                  <a:rPr lang="en-US" altLang="en-US" sz="2700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		      	       </a:t>
                </a:r>
                <a14:m>
                  <m:oMath xmlns:m="http://schemas.openxmlformats.org/officeDocument/2006/math"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altLang="en-US" sz="2700" b="1" i="0" dirty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en-US" sz="27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]</m:t>
                        </m:r>
                        <m:r>
                          <a:rPr lang="en-US" altLang="en-US" sz="2700" i="1" baseline="-250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𝒞</m:t>
                        </m:r>
                        <m:r>
                          <m:rPr>
                            <m:nor/>
                          </m:rPr>
                          <a:rPr lang="en-US" altLang="en-US" sz="2700" baseline="-25000" dirty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en-US" sz="27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en-US" sz="27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altLang="en-US" sz="2700" b="1" i="0" dirty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W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an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write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vector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equation as a matrix equation, using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vector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n the linear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ombination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s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olumn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a matrix:</a:t>
                </a:r>
              </a:p>
              <a:p>
                <a:pPr marL="0" indent="0" algn="ctr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sz="27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700" b="1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altLang="en-US" sz="2700" i="1" baseline="-250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𝒞</m:t>
                      </m:r>
                      <m:r>
                        <a:rPr lang="en-US" altLang="en-US" sz="27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i="1" dirty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700" i="1" dirty="0"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en-US" sz="2700" b="1" dirty="0"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  <m:r>
                                <a:rPr lang="en-US" altLang="en-US" sz="2700" baseline="-25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en-US" sz="2700" i="1" baseline="-25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𝒞</m:t>
                          </m:r>
                          <m:r>
                            <a:rPr lang="en-US" altLang="en-US" sz="2700" i="1" baseline="-25000" dirty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        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700" i="1" dirty="0"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en-US" sz="2700" b="1" dirty="0"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  <m:r>
                                <a:rPr lang="en-US" altLang="en-US" sz="2700" baseline="-25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altLang="en-US" sz="2700" i="1" baseline="-25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𝒞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700" i="1" dirty="0" smtClean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2700" i="1" dirty="0"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27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7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baseline="-25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185" t="-1059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05800" y="525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3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857424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ANGE </a:t>
            </a:r>
            <a:r>
              <a:rPr lang="en-US" altLang="en-US" dirty="0"/>
              <a:t>OF BA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This formula giv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once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we know the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column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the matrix. From (1),</a:t>
                </a:r>
                <a:endParaRPr lang="en-US" altLang="en-US" sz="2700" baseline="-25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6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us, (3) provides the solution: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dirty="0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b="0" i="1" dirty="0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7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6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7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700" i="1" dirty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7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e>
                            <m:r>
                              <a:rPr lang="en-US" altLang="en-US" sz="27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185" t="-1059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312337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NGE </a:t>
            </a:r>
            <a:r>
              <a:rPr lang="en-US" altLang="en-US" dirty="0"/>
              <a:t>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8001000" cy="2955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775990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HANGE 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295400"/>
                <a:ext cx="8229600" cy="5181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b="1" dirty="0" smtClean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15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Let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  <m:r>
                      <a:rPr lang="en-US" altLang="en-US" sz="27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i="1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and </a:t>
                </a:r>
                <a14:m>
                  <m:oMath xmlns:m="http://schemas.openxmlformats.org/officeDocument/2006/math">
                    <m:r>
                      <a:rPr lang="en-US" altLang="en-US" sz="27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{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 . . , </a:t>
                </a:r>
                <a:r>
                  <a:rPr lang="en-US" altLang="en-US" sz="27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} for a vector space </a:t>
                </a:r>
                <a:r>
                  <a:rPr lang="en-US" altLang="en-US" sz="27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. Then there is a unique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matrix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uch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at</a:t>
                </a:r>
                <a:endParaRPr lang="en-US" altLang="en-US" sz="20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3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600" b="1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800" i="1" baseline="-25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endParaRPr lang="en-US" altLang="en-US" sz="27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e columns of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re the </a:t>
                </a:r>
                <a14:m>
                  <m:oMath xmlns:m="http://schemas.openxmlformats.org/officeDocument/2006/math">
                    <m:r>
                      <a:rPr lang="en-US" altLang="en-US" sz="27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coordinate vectors of the vectors in the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asis .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at is, </a:t>
                </a:r>
              </a:p>
              <a:p>
                <a:pPr eaLnBrk="1" hangingPunct="1"/>
                <a:endParaRPr lang="en-US" altLang="en-US" sz="20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[</a:t>
                </a:r>
                <a14:m>
                  <m:oMath xmlns:m="http://schemas.openxmlformats.org/officeDocument/2006/math">
                    <m:r>
                      <a:rPr lang="en-US" altLang="en-US" sz="27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7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aseline="-25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en-US" sz="27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en-US" sz="2700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altLang="en-US" sz="2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. .     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 dirty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700" b="0" i="1" baseline="-250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  <m:r>
                      <a:rPr lang="en-US" altLang="en-US" sz="2700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]</a:t>
                </a:r>
              </a:p>
            </p:txBody>
          </p:sp>
        </mc:Choice>
        <mc:Fallback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295400"/>
                <a:ext cx="8229600" cy="5181600"/>
              </a:xfrm>
              <a:prstGeom prst="rect">
                <a:avLst/>
              </a:prstGeom>
              <a:blipFill rotWithShape="1">
                <a:blip r:embed="rId6"/>
                <a:stretch>
                  <a:fillRect l="-1185" t="-1176" r="-17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229600" y="5486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5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296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4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313342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NGE </a:t>
            </a:r>
            <a:r>
              <a:rPr lang="en-US" altLang="en-US" dirty="0"/>
              <a:t>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219200"/>
                <a:ext cx="8229600" cy="5181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matrix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 Theorem 15 is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alled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700" b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ange-of-coordinates matrix from ℬ to </a:t>
                </a:r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𝒞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Multiplication by </a:t>
                </a:r>
                <a:r>
                  <a:rPr lang="en-US" altLang="en-US" sz="2700" i="1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onverts ℬ-coordinates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o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𝒞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coordinates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igure 2 below illustrates the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ange-of-coordinates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equation (4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.</a:t>
                </a:r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219200"/>
                <a:ext cx="8229600" cy="5181600"/>
              </a:xfrm>
              <a:prstGeom prst="rect">
                <a:avLst/>
              </a:prstGeom>
              <a:blipFill rotWithShape="1">
                <a:blip r:embed="rId6"/>
                <a:stretch>
                  <a:fillRect l="-1185" r="-12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405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819939"/>
            <a:ext cx="4942353" cy="2504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770243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ANGE </a:t>
            </a:r>
            <a:r>
              <a:rPr lang="en-US" altLang="en-US" dirty="0"/>
              <a:t>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066800"/>
                <a:ext cx="8458200" cy="533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The columns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re linearly independent </a:t>
                </a:r>
                <a:endParaRPr lang="en-US" altLang="en-US" sz="2700" dirty="0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because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ey are the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oordinate vectors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of the </a:t>
                </a:r>
                <a:endParaRPr lang="en-US" altLang="en-US" sz="2700" dirty="0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linearly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dependent set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ℬ.</a:t>
                </a:r>
                <a:endParaRPr lang="en-US" altLang="en-US" sz="27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s square, it must be invertible, by the Invertible Matrix Theorem. Left-multiplying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oth sides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of equation (4)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400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𝒞</m:t>
                            </m:r>
                            <m:r>
                              <m:rPr>
                                <m:nor/>
                              </m:rPr>
                              <a:rPr lang="en-US" altLang="en-US" sz="28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groupChr>
                              <m:groupChrPr>
                                <m:chr m:val="←"/>
                                <m:vertJc m:val="bot"/>
                                <m:ctrl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nor/>
                                    <m:brk m:alnAt="2"/>
                                  </m:r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</m:t>
                                </m:r>
                              </m:e>
                            </m:groupChr>
                            <m:r>
                              <m:rPr>
                                <m:nor/>
                              </m:rPr>
                              <a:rPr lang="en-US" altLang="en-US" sz="20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ℬ</m:t>
                            </m:r>
                          </m:e>
                        </m:d>
                      </m:e>
                      <m:sup>
                        <m:r>
                          <a:rPr lang="en-US" altLang="en-US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yields</a:t>
                </a:r>
                <a:endParaRPr lang="en-US" altLang="en-US" sz="27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𝒞</m:t>
                            </m:r>
                            <m:r>
                              <m:rPr>
                                <m:nor/>
                              </m:rPr>
                              <a:rPr lang="en-US" altLang="en-US" sz="28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groupChr>
                              <m:groupChrPr>
                                <m:chr m:val="←"/>
                                <m:vertJc m:val="bot"/>
                                <m:ctrl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nor/>
                                    <m:brk m:alnAt="2"/>
                                  </m:r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</m:t>
                                </m:r>
                              </m:e>
                            </m:groupChr>
                            <m:r>
                              <m:rPr>
                                <m:nor/>
                              </m:rPr>
                              <a:rPr lang="en-US" altLang="en-US" sz="20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ℬ</m:t>
                            </m:r>
                          </m:e>
                        </m:d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𝒞</m:t>
                    </m:r>
                    <m:r>
                      <a:rPr lang="en-US" altLang="en-US" sz="2700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altLang="en-US" sz="270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endParaRPr lang="en-US" altLang="en-US" sz="27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066800"/>
                <a:ext cx="8458200" cy="5334000"/>
              </a:xfrm>
              <a:prstGeom prst="rect">
                <a:avLst/>
              </a:prstGeom>
              <a:blipFill rotWithShape="1">
                <a:blip r:embed="rId6"/>
                <a:stretch>
                  <a:fillRect l="-11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620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ANGE </a:t>
            </a:r>
            <a:r>
              <a:rPr lang="en-US" altLang="en-US" dirty="0"/>
              <a:t>OF BASIS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8"/>
              <p:cNvSpPr txBox="1">
                <a:spLocks noChangeArrowheads="1"/>
              </p:cNvSpPr>
              <p:nvPr/>
            </p:nvSpPr>
            <p:spPr bwMode="auto">
              <a:xfrm>
                <a:off x="457200" y="1066800"/>
                <a:ext cx="8458200" cy="533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77C97"/>
                  </a:buClr>
                  <a:buFont typeface="Wingdings" panose="05000000000000000000" pitchFamily="2" charset="2"/>
                  <a:buChar char="§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u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𝒞</m:t>
                            </m:r>
                            <m:r>
                              <m:rPr>
                                <m:nor/>
                              </m:rPr>
                              <a:rPr lang="en-US" altLang="en-US" sz="28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groupChr>
                              <m:groupChrPr>
                                <m:chr m:val="←"/>
                                <m:vertJc m:val="bot"/>
                                <m:ctrl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nor/>
                                    <m:brk m:alnAt="2"/>
                                  </m:r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</m:t>
                                </m:r>
                              </m:e>
                            </m:groupChr>
                            <m:r>
                              <m:rPr>
                                <m:nor/>
                              </m:rPr>
                              <a:rPr lang="en-US" altLang="en-US" sz="20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ℬ</m:t>
                            </m:r>
                          </m:e>
                        </m:d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s the matrix that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onverts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𝒞-coordinates 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nto </a:t>
                </a:r>
                <a:r>
                  <a:rPr lang="en-US" altLang="en-US" sz="27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ℬ–coordinates</a:t>
                </a:r>
                <a:r>
                  <a:rPr lang="en-US" altLang="en-US" sz="27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That is,</a:t>
                </a:r>
              </a:p>
              <a:p>
                <a:pPr marL="0" lvl="0" indent="0" algn="ctr" eaLnBrk="1" hangingPunct="1">
                  <a:spcBef>
                    <a:spcPct val="0"/>
                  </a:spcBef>
                  <a:buClrTx/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𝒞</m:t>
                            </m:r>
                            <m:r>
                              <m:rPr>
                                <m:nor/>
                              </m:rPr>
                              <a:rPr lang="en-US" altLang="en-US" sz="28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groupChr>
                              <m:groupChrPr>
                                <m:chr m:val="←"/>
                                <m:vertJc m:val="bot"/>
                                <m:ctrl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nor/>
                                    <m:brk m:alnAt="2"/>
                                  </m:rPr>
                                  <a:rPr lang="en-US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P</m:t>
                                </m:r>
                              </m:e>
                            </m:groupChr>
                            <m:r>
                              <m:rPr>
                                <m:nor/>
                              </m:rPr>
                              <a:rPr lang="en-US" altLang="en-US" sz="20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en-US" sz="2000" i="1" dirty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ℬ</m:t>
                            </m:r>
                          </m:e>
                        </m:d>
                      </m:e>
                      <m:sup>
                        <m: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=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ℬ</m:t>
                    </m:r>
                  </m:oMath>
                </a14:m>
                <a:r>
                  <a:rPr lang="en-US" altLang="en-US" sz="280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←"/>
                        <m:vertJc m:val="bot"/>
                        <m:ctrl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nor/>
                            <m:brk m:alnAt="2"/>
                          </m:rPr>
                          <a:rPr lang="en-US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groupChr>
                  </m:oMath>
                </a14:m>
                <a:r>
                  <a:rPr lang="en-US" altLang="en-US" sz="2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𝒞</m:t>
                    </m:r>
                  </m:oMath>
                </a14:m>
                <a:endParaRPr lang="en-US" altLang="en-US" sz="2700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066800"/>
                <a:ext cx="8458200" cy="5334000"/>
              </a:xfrm>
              <a:prstGeom prst="rect">
                <a:avLst/>
              </a:prstGeom>
              <a:blipFill rotWithShape="1">
                <a:blip r:embed="rId6"/>
                <a:stretch>
                  <a:fillRect l="-11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287043" y="243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(6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.6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36396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7</TotalTime>
  <Words>1122</Words>
  <Application>Microsoft Office PowerPoint</Application>
  <PresentationFormat>On-screen Show (4:3)</PresentationFormat>
  <Paragraphs>101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Blends</vt:lpstr>
      <vt:lpstr>Equation</vt:lpstr>
      <vt:lpstr>Vector Spaces</vt:lpstr>
      <vt:lpstr>CHANGE OF BASIS</vt:lpstr>
      <vt:lpstr>CHANGE OF BASIS</vt:lpstr>
      <vt:lpstr>CHANGE OF BASIS</vt:lpstr>
      <vt:lpstr>CHANGE OF BASIS</vt:lpstr>
      <vt:lpstr>CHANGE OF BASIS</vt:lpstr>
      <vt:lpstr>CHANGE OF BASIS</vt:lpstr>
      <vt:lpstr>CHANGE OF BASIS</vt:lpstr>
      <vt:lpstr>CHANGE OF BASIS</vt:lpstr>
      <vt:lpstr>CHANGE OF BASIS IN R^n</vt:lpstr>
      <vt:lpstr>CHANGE OF BASIS IN R^n</vt:lpstr>
      <vt:lpstr>CHANGE OF BASIS IN R^n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8</cp:revision>
  <dcterms:created xsi:type="dcterms:W3CDTF">2005-10-22T18:34:54Z</dcterms:created>
  <dcterms:modified xsi:type="dcterms:W3CDTF">2020-10-27T00:16:57Z</dcterms:modified>
</cp:coreProperties>
</file>